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dp" ContentType="image/vnd.ms-photo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9" r:id="rId5"/>
    <p:sldId id="258" r:id="rId6"/>
    <p:sldId id="260" r:id="rId7"/>
    <p:sldId id="262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presProps" Target="presProps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1" Type="http://schemas.openxmlformats.org/officeDocument/2006/relationships/tableStyles" Target="tableStyles.xml"/><Relationship Id="rId10" Type="http://schemas.openxmlformats.org/officeDocument/2006/relationships/viewProps" Target="view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microsoft.com/office/2007/relationships/hdphoto" Target="../media/image8.wdp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Relationship Id="rId3" Type="http://schemas.microsoft.com/office/2007/relationships/hdphoto" Target="../media/image3.wdp"/><Relationship Id="rId2" Type="http://schemas.openxmlformats.org/officeDocument/2006/relationships/image" Target="../media/image2.png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3.jpeg"/><Relationship Id="rId12" Type="http://schemas.openxmlformats.org/officeDocument/2006/relationships/image" Target="../media/image12.jpeg"/><Relationship Id="rId11" Type="http://schemas.openxmlformats.org/officeDocument/2006/relationships/image" Target="../media/image11.png"/><Relationship Id="rId10" Type="http://schemas.microsoft.com/office/2007/relationships/hdphoto" Target="../media/image10.wdp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microsoft.com/office/2007/relationships/hdphoto" Target="../media/image3.wdp"/><Relationship Id="rId2" Type="http://schemas.openxmlformats.org/officeDocument/2006/relationships/image" Target="../media/image2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microsoft.com/office/2007/relationships/hdphoto" Target="../media/image3.wdp"/><Relationship Id="rId2" Type="http://schemas.openxmlformats.org/officeDocument/2006/relationships/image" Target="../media/image2.png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椭圆 4"/>
          <p:cNvSpPr/>
          <p:nvPr/>
        </p:nvSpPr>
        <p:spPr>
          <a:xfrm>
            <a:off x="777240" y="2651760"/>
            <a:ext cx="1554480" cy="769620"/>
          </a:xfrm>
          <a:prstGeom prst="ellipse">
            <a:avLst/>
          </a:prstGeom>
          <a:noFill/>
          <a:ln w="28575">
            <a:solidFill>
              <a:schemeClr val="tx1"/>
            </a:solidFill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空闲模式</a:t>
            </a:r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3074670" y="2651760"/>
            <a:ext cx="1554480" cy="769620"/>
          </a:xfrm>
          <a:prstGeom prst="ellipse">
            <a:avLst/>
          </a:prstGeom>
          <a:noFill/>
          <a:ln w="28575">
            <a:solidFill>
              <a:schemeClr val="tx1"/>
            </a:solidFill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起飞模式</a:t>
            </a:r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675880" y="2651760"/>
            <a:ext cx="1554480" cy="769620"/>
          </a:xfrm>
          <a:prstGeom prst="ellipse">
            <a:avLst/>
          </a:prstGeom>
          <a:noFill/>
          <a:ln w="28575">
            <a:solidFill>
              <a:schemeClr val="tx1"/>
            </a:solidFill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降落模式</a:t>
            </a:r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5372100" y="2651760"/>
            <a:ext cx="1554480" cy="769620"/>
          </a:xfrm>
          <a:prstGeom prst="ellipse">
            <a:avLst/>
          </a:prstGeom>
          <a:noFill/>
          <a:ln w="28575">
            <a:solidFill>
              <a:schemeClr val="tx1"/>
            </a:solidFill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编队模式</a:t>
            </a:r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188460" y="1201420"/>
            <a:ext cx="1554480" cy="769620"/>
          </a:xfrm>
          <a:prstGeom prst="ellipse">
            <a:avLst/>
          </a:prstGeom>
          <a:noFill/>
          <a:ln w="28575">
            <a:solidFill>
              <a:schemeClr val="tx1"/>
            </a:solidFill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异常模式</a:t>
            </a:r>
            <a:endParaRPr lang="zh-CN" altLang="en-US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4" name="曲线连接符 13"/>
          <p:cNvCxnSpPr>
            <a:stCxn id="5" idx="0"/>
          </p:cNvCxnSpPr>
          <p:nvPr/>
        </p:nvCxnSpPr>
        <p:spPr>
          <a:xfrm rot="16200000">
            <a:off x="2341245" y="804545"/>
            <a:ext cx="1060450" cy="2633980"/>
          </a:xfrm>
          <a:prstGeom prst="curvedConnector2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曲线连接符 14"/>
          <p:cNvCxnSpPr>
            <a:stCxn id="7" idx="0"/>
            <a:endCxn id="9" idx="6"/>
          </p:cNvCxnSpPr>
          <p:nvPr/>
        </p:nvCxnSpPr>
        <p:spPr>
          <a:xfrm rot="16200000" flipV="1">
            <a:off x="6565265" y="763905"/>
            <a:ext cx="1065530" cy="2710180"/>
          </a:xfrm>
          <a:prstGeom prst="curvedConnector2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曲线连接符 15"/>
          <p:cNvCxnSpPr>
            <a:stCxn id="6" idx="0"/>
            <a:endCxn id="9" idx="2"/>
          </p:cNvCxnSpPr>
          <p:nvPr/>
        </p:nvCxnSpPr>
        <p:spPr>
          <a:xfrm rot="16200000">
            <a:off x="3487420" y="1950720"/>
            <a:ext cx="1065530" cy="336550"/>
          </a:xfrm>
          <a:prstGeom prst="curvedConnector2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曲线连接符 16"/>
          <p:cNvCxnSpPr>
            <a:stCxn id="8" idx="0"/>
            <a:endCxn id="9" idx="6"/>
          </p:cNvCxnSpPr>
          <p:nvPr/>
        </p:nvCxnSpPr>
        <p:spPr>
          <a:xfrm rot="16200000" flipV="1">
            <a:off x="5413375" y="1915795"/>
            <a:ext cx="1065530" cy="406400"/>
          </a:xfrm>
          <a:prstGeom prst="curvedConnector2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曲线连接符 19"/>
          <p:cNvCxnSpPr>
            <a:stCxn id="5" idx="4"/>
            <a:endCxn id="6" idx="4"/>
          </p:cNvCxnSpPr>
          <p:nvPr/>
        </p:nvCxnSpPr>
        <p:spPr>
          <a:xfrm rot="5400000" flipV="1">
            <a:off x="2703195" y="2272665"/>
            <a:ext cx="3175" cy="2297430"/>
          </a:xfrm>
          <a:prstGeom prst="curvedConnector3">
            <a:avLst>
              <a:gd name="adj1" fmla="val 7550000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曲线连接符 20"/>
          <p:cNvCxnSpPr>
            <a:stCxn id="6" idx="4"/>
            <a:endCxn id="8" idx="4"/>
          </p:cNvCxnSpPr>
          <p:nvPr/>
        </p:nvCxnSpPr>
        <p:spPr>
          <a:xfrm rot="5400000" flipV="1">
            <a:off x="5000625" y="2272665"/>
            <a:ext cx="3175" cy="2297430"/>
          </a:xfrm>
          <a:prstGeom prst="curvedConnector3">
            <a:avLst>
              <a:gd name="adj1" fmla="val 7550000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/>
          <p:nvPr/>
        </p:nvCxnSpPr>
        <p:spPr>
          <a:xfrm rot="5400000" flipV="1">
            <a:off x="7302500" y="2280285"/>
            <a:ext cx="3175" cy="2297430"/>
          </a:xfrm>
          <a:prstGeom prst="curvedConnector3">
            <a:avLst>
              <a:gd name="adj1" fmla="val 7550000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曲线连接符 27"/>
          <p:cNvCxnSpPr>
            <a:stCxn id="7" idx="0"/>
            <a:endCxn id="5" idx="0"/>
          </p:cNvCxnSpPr>
          <p:nvPr/>
        </p:nvCxnSpPr>
        <p:spPr>
          <a:xfrm rot="16200000" flipV="1">
            <a:off x="5003800" y="-797560"/>
            <a:ext cx="3175" cy="6898640"/>
          </a:xfrm>
          <a:prstGeom prst="curvedConnector3">
            <a:avLst>
              <a:gd name="adj1" fmla="val 7550000"/>
            </a:avLst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1554480" y="4079875"/>
            <a:ext cx="80835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 b="1">
                <a:latin typeface="微软雅黑" panose="020B0503020204020204" charset="-122"/>
                <a:ea typeface="微软雅黑" panose="020B0503020204020204" charset="-122"/>
              </a:rPr>
              <a:t>起飞指令</a:t>
            </a:r>
            <a:endParaRPr lang="zh-CN" altLang="en-US" sz="12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554480" y="4355465"/>
            <a:ext cx="80835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 b="1">
                <a:latin typeface="微软雅黑" panose="020B0503020204020204" charset="-122"/>
                <a:ea typeface="微软雅黑" panose="020B0503020204020204" charset="-122"/>
              </a:rPr>
              <a:t>编队指令</a:t>
            </a:r>
            <a:endParaRPr lang="zh-CN" altLang="en-US" sz="12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045460" y="4079875"/>
            <a:ext cx="80835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 b="1">
                <a:latin typeface="微软雅黑" panose="020B0503020204020204" charset="-122"/>
                <a:ea typeface="微软雅黑" panose="020B0503020204020204" charset="-122"/>
              </a:rPr>
              <a:t>降落指令</a:t>
            </a:r>
            <a:endParaRPr lang="zh-CN" altLang="en-US" sz="12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3045460" y="4355465"/>
            <a:ext cx="80835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 b="1">
                <a:latin typeface="微软雅黑" panose="020B0503020204020204" charset="-122"/>
                <a:ea typeface="微软雅黑" panose="020B0503020204020204" charset="-122"/>
              </a:rPr>
              <a:t>空闲指令</a:t>
            </a:r>
            <a:endParaRPr lang="zh-CN" altLang="en-US" sz="12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2522220" y="346456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1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4874260" y="346456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2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7212965" y="346456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3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4874260" y="2219325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4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1231265" y="412623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1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1231265" y="4378325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2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2753995" y="412623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3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2753995" y="4378325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4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1931670" y="181864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5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3669030" y="181864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5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6103620" y="181864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5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7900035" y="181864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5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4532630" y="4126230"/>
            <a:ext cx="80835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 b="1">
                <a:latin typeface="微软雅黑" panose="020B0503020204020204" charset="-122"/>
                <a:ea typeface="微软雅黑" panose="020B0503020204020204" charset="-122"/>
              </a:rPr>
              <a:t>异常</a:t>
            </a:r>
            <a:endParaRPr lang="zh-CN" altLang="en-US" sz="12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4241165" y="4149090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1400">
                <a:solidFill>
                  <a:schemeClr val="tx1"/>
                </a:solidFill>
              </a:rPr>
              <a:t>5</a:t>
            </a:r>
            <a:endParaRPr lang="en-US" altLang="zh-CN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 descr="dianchi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7980000">
            <a:off x="4728210" y="3378835"/>
            <a:ext cx="1014730" cy="1014730"/>
          </a:xfrm>
          <a:prstGeom prst="rect">
            <a:avLst/>
          </a:pr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" contrast="-40000"/>
                    </a14:imgEffect>
                    <a14:imgEffect>
                      <a14:sharpenSoften amoun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512" y="4463526"/>
            <a:ext cx="2797552" cy="1326279"/>
          </a:xfrm>
          <a:prstGeom prst="rect">
            <a:avLst/>
          </a:prstGeom>
        </p:spPr>
      </p:pic>
      <p:pic>
        <p:nvPicPr>
          <p:cNvPr id="11" name="图片 10" descr="jieshouji"/>
          <p:cNvPicPr>
            <a:picLocks noChangeAspect="1"/>
          </p:cNvPicPr>
          <p:nvPr/>
        </p:nvPicPr>
        <p:blipFill>
          <a:blip r:embed="rId4">
            <a:lum contrast="12000"/>
          </a:blip>
          <a:srcRect l="3662" t="21295" r="19984" b="31369"/>
          <a:stretch>
            <a:fillRect/>
          </a:stretch>
        </p:blipFill>
        <p:spPr>
          <a:xfrm>
            <a:off x="3079115" y="2882900"/>
            <a:ext cx="767080" cy="476250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20400000" rev="1200000"/>
            </a:camera>
            <a:lightRig rig="threePt" dir="t"/>
          </a:scene3d>
        </p:spPr>
      </p:pic>
      <p:pic>
        <p:nvPicPr>
          <p:cNvPr id="6" name="图片 5" descr="diantiao"/>
          <p:cNvPicPr>
            <a:picLocks noChangeAspect="1"/>
          </p:cNvPicPr>
          <p:nvPr/>
        </p:nvPicPr>
        <p:blipFill>
          <a:blip r:embed="rId5"/>
          <a:srcRect l="8550" t="12367" b="25394"/>
          <a:stretch>
            <a:fillRect/>
          </a:stretch>
        </p:blipFill>
        <p:spPr>
          <a:xfrm rot="17580000">
            <a:off x="3134995" y="3740150"/>
            <a:ext cx="897255" cy="446405"/>
          </a:xfrm>
          <a:prstGeom prst="rect">
            <a:avLst/>
          </a:prstGeom>
        </p:spPr>
      </p:pic>
      <p:sp>
        <p:nvSpPr>
          <p:cNvPr id="74" name="矩形 73"/>
          <p:cNvSpPr/>
          <p:nvPr/>
        </p:nvSpPr>
        <p:spPr>
          <a:xfrm>
            <a:off x="2960890" y="986349"/>
            <a:ext cx="2636821" cy="347750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86227" y="2453188"/>
            <a:ext cx="1612923" cy="10416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02746" y="1151721"/>
            <a:ext cx="519743" cy="13008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-3323"/>
          <a:stretch>
            <a:fillRect/>
          </a:stretch>
        </p:blipFill>
        <p:spPr>
          <a:xfrm>
            <a:off x="6904779" y="813030"/>
            <a:ext cx="1577090" cy="13115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" name="文本框 19"/>
          <p:cNvSpPr txBox="1"/>
          <p:nvPr/>
        </p:nvSpPr>
        <p:spPr>
          <a:xfrm>
            <a:off x="5754733" y="1096567"/>
            <a:ext cx="1200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vlin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819932" y="2083486"/>
            <a:ext cx="1200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6231471" y="3610797"/>
            <a:ext cx="2922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nd monitorin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图片 35" descr="图片包含 游戏机&#10;&#10;描述已自动生成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600" y="2863736"/>
            <a:ext cx="746982" cy="7469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7" name="图片 36" descr="图片包含 游戏机, 电子, 电路&#10;&#10;描述已自动生成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675" y="1957102"/>
            <a:ext cx="831559" cy="67841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9" name="图片 38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76195" y="1151837"/>
            <a:ext cx="519743" cy="13008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cxnSp>
        <p:nvCxnSpPr>
          <p:cNvPr id="15" name="直接箭头连接符 14"/>
          <p:cNvCxnSpPr/>
          <p:nvPr/>
        </p:nvCxnSpPr>
        <p:spPr>
          <a:xfrm flipV="1">
            <a:off x="5271770" y="1470660"/>
            <a:ext cx="1615440" cy="50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7" idx="1"/>
          </p:cNvCxnSpPr>
          <p:nvPr/>
        </p:nvCxnSpPr>
        <p:spPr>
          <a:xfrm flipH="1">
            <a:off x="3612515" y="2296160"/>
            <a:ext cx="387350" cy="381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endCxn id="37" idx="2"/>
          </p:cNvCxnSpPr>
          <p:nvPr/>
        </p:nvCxnSpPr>
        <p:spPr>
          <a:xfrm flipV="1">
            <a:off x="4416089" y="2635515"/>
            <a:ext cx="1" cy="37937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>
            <a:stCxn id="14" idx="2"/>
            <a:endCxn id="35" idx="0"/>
          </p:cNvCxnSpPr>
          <p:nvPr/>
        </p:nvCxnSpPr>
        <p:spPr>
          <a:xfrm flipH="1">
            <a:off x="7692689" y="2123896"/>
            <a:ext cx="1270" cy="3289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肘形连接符 3"/>
          <p:cNvCxnSpPr/>
          <p:nvPr/>
        </p:nvCxnSpPr>
        <p:spPr>
          <a:xfrm flipV="1">
            <a:off x="4817110" y="2453005"/>
            <a:ext cx="419100" cy="78422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 descr="fasheji"/>
          <p:cNvPicPr>
            <a:picLocks noChangeAspect="1"/>
          </p:cNvPicPr>
          <p:nvPr/>
        </p:nvPicPr>
        <p:blipFill>
          <a:blip r:embed="rId13">
            <a:lum contrast="6000"/>
          </a:blip>
          <a:srcRect l="14541" r="13214"/>
          <a:stretch>
            <a:fillRect/>
          </a:stretch>
        </p:blipFill>
        <p:spPr>
          <a:xfrm>
            <a:off x="7122160" y="4152265"/>
            <a:ext cx="1143000" cy="1539240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</p:pic>
      <p:cxnSp>
        <p:nvCxnSpPr>
          <p:cNvPr id="13" name="直接箭头连接符 12"/>
          <p:cNvCxnSpPr>
            <a:stCxn id="11" idx="3"/>
          </p:cNvCxnSpPr>
          <p:nvPr/>
        </p:nvCxnSpPr>
        <p:spPr>
          <a:xfrm flipV="1">
            <a:off x="3846195" y="3114040"/>
            <a:ext cx="194945" cy="698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endCxn id="6" idx="2"/>
          </p:cNvCxnSpPr>
          <p:nvPr/>
        </p:nvCxnSpPr>
        <p:spPr>
          <a:xfrm flipH="1" flipV="1">
            <a:off x="3789045" y="4050030"/>
            <a:ext cx="1143635" cy="127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肘形连接符 23"/>
          <p:cNvCxnSpPr>
            <a:endCxn id="36" idx="1"/>
          </p:cNvCxnSpPr>
          <p:nvPr/>
        </p:nvCxnSpPr>
        <p:spPr>
          <a:xfrm flipV="1">
            <a:off x="3653155" y="3237230"/>
            <a:ext cx="417195" cy="400050"/>
          </a:xfrm>
          <a:prstGeom prst="bentConnector3">
            <a:avLst>
              <a:gd name="adj1" fmla="val 50076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49015" y="1107440"/>
            <a:ext cx="1753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System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肘形连接符 25"/>
          <p:cNvCxnSpPr>
            <a:stCxn id="11" idx="1"/>
            <a:endCxn id="8" idx="2"/>
          </p:cNvCxnSpPr>
          <p:nvPr/>
        </p:nvCxnSpPr>
        <p:spPr>
          <a:xfrm rot="10800000" flipH="1" flipV="1">
            <a:off x="3079115" y="3121025"/>
            <a:ext cx="4614545" cy="2570480"/>
          </a:xfrm>
          <a:prstGeom prst="bentConnector4">
            <a:avLst>
              <a:gd name="adj1" fmla="val -5160"/>
              <a:gd name="adj2" fmla="val 109264"/>
            </a:avLst>
          </a:prstGeom>
          <a:ln w="12700">
            <a:solidFill>
              <a:schemeClr val="tx1"/>
            </a:solidFill>
            <a:prstDash val="dash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5754733" y="5420282"/>
            <a:ext cx="1200558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GH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" name="矩形 64"/>
          <p:cNvSpPr/>
          <p:nvPr/>
        </p:nvSpPr>
        <p:spPr>
          <a:xfrm>
            <a:off x="1276985" y="3604260"/>
            <a:ext cx="6164580" cy="2279650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numCol="1" rtlCol="0" anchor="ctr"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1463040" y="4443730"/>
            <a:ext cx="1315085" cy="6007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lower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3171190" y="3926840"/>
            <a:ext cx="2583180" cy="8547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3390326" y="4116563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S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3171190" y="4780915"/>
            <a:ext cx="2583180" cy="8547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3390326" y="4970638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5754370" y="3926205"/>
            <a:ext cx="1285240" cy="17094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5973445" y="4116070"/>
            <a:ext cx="828040" cy="121729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X4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L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9" name="图片 78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741697" y="4292148"/>
            <a:ext cx="1612923" cy="1041674"/>
          </a:xfrm>
          <a:prstGeom prst="rect">
            <a:avLst/>
          </a:prstGeom>
          <a:ln>
            <a:noFill/>
          </a:ln>
          <a:effectLst/>
        </p:spPr>
      </p:pic>
      <p:cxnSp>
        <p:nvCxnSpPr>
          <p:cNvPr id="81" name="肘形连接符 80"/>
          <p:cNvCxnSpPr>
            <a:stCxn id="55" idx="1"/>
            <a:endCxn id="65" idx="1"/>
          </p:cNvCxnSpPr>
          <p:nvPr/>
        </p:nvCxnSpPr>
        <p:spPr>
          <a:xfrm rot="10800000" flipV="1">
            <a:off x="1276985" y="1631950"/>
            <a:ext cx="3175" cy="3121660"/>
          </a:xfrm>
          <a:prstGeom prst="bentConnector3">
            <a:avLst>
              <a:gd name="adj1" fmla="val 7600000"/>
            </a:avLst>
          </a:prstGeom>
          <a:ln w="381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箭头: 左 68"/>
          <p:cNvSpPr/>
          <p:nvPr/>
        </p:nvSpPr>
        <p:spPr>
          <a:xfrm rot="10800000">
            <a:off x="7501671" y="4686048"/>
            <a:ext cx="647084" cy="189330"/>
          </a:xfrm>
          <a:prstGeom prst="leftArrow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5" name="文本框 84"/>
          <p:cNvSpPr txBox="1"/>
          <p:nvPr/>
        </p:nvSpPr>
        <p:spPr>
          <a:xfrm>
            <a:off x="7941310" y="5515610"/>
            <a:ext cx="49288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Computer on the Ground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80160" y="515620"/>
            <a:ext cx="6164580" cy="2279650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numCol="1" rtlCol="0" anchor="ctr"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66215" y="1355090"/>
            <a:ext cx="1315085" cy="6007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er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174365" y="838200"/>
            <a:ext cx="2583180" cy="8547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393501" y="1027923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S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74365" y="1692275"/>
            <a:ext cx="2583180" cy="8547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93501" y="1881998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57545" y="837565"/>
            <a:ext cx="1285240" cy="17094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976620" y="1027430"/>
            <a:ext cx="828040" cy="121729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X4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L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744872" y="1203508"/>
            <a:ext cx="1612923" cy="1041674"/>
          </a:xfrm>
          <a:prstGeom prst="rect">
            <a:avLst/>
          </a:prstGeom>
          <a:ln>
            <a:noFill/>
          </a:ln>
          <a:effectLst/>
        </p:spPr>
      </p:pic>
      <p:sp>
        <p:nvSpPr>
          <p:cNvPr id="11" name="箭头: 左 68"/>
          <p:cNvSpPr/>
          <p:nvPr/>
        </p:nvSpPr>
        <p:spPr>
          <a:xfrm rot="10800000">
            <a:off x="7501671" y="1597408"/>
            <a:ext cx="647084" cy="189330"/>
          </a:xfrm>
          <a:prstGeom prst="leftArrow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809230" y="2426970"/>
            <a:ext cx="49288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Computer on the Ground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276985" y="2764790"/>
            <a:ext cx="6164580" cy="948690"/>
          </a:xfrm>
          <a:prstGeom prst="rect">
            <a:avLst/>
          </a:prstGeom>
          <a:ln w="19050">
            <a:solidFill>
              <a:schemeClr val="accent6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Subsystem(Real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" name="矩形 54"/>
          <p:cNvSpPr/>
          <p:nvPr/>
        </p:nvSpPr>
        <p:spPr>
          <a:xfrm>
            <a:off x="1276985" y="482600"/>
            <a:ext cx="6164580" cy="2279650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numCol="1" rtlCol="0" anchor="ctr"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1463040" y="1322070"/>
            <a:ext cx="1315085" cy="6007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er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171190" y="805180"/>
            <a:ext cx="4075430" cy="87312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390326" y="994903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st Computer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171190" y="1678305"/>
            <a:ext cx="4075430" cy="87312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390326" y="1868028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xhawk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1276985" y="3604260"/>
            <a:ext cx="6164580" cy="2279650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numCol="1" rtlCol="0" anchor="ctr"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1463040" y="4443730"/>
            <a:ext cx="1315085" cy="6007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lower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3171190" y="3926840"/>
            <a:ext cx="2583180" cy="8547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3390326" y="4116563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S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3171190" y="4780915"/>
            <a:ext cx="2583180" cy="8547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3390326" y="4970638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5754370" y="3926205"/>
            <a:ext cx="1285240" cy="17094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5973445" y="4116070"/>
            <a:ext cx="828040" cy="121729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X4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L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9" name="图片 78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741697" y="4292148"/>
            <a:ext cx="1612923" cy="1041674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80" name="图片 79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" contrast="-40000"/>
                    </a14:imgEffect>
                    <a14:imgEffect>
                      <a14:sharpenSoften amoun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957" y="958961"/>
            <a:ext cx="2797552" cy="1326279"/>
          </a:xfrm>
          <a:prstGeom prst="rect">
            <a:avLst/>
          </a:prstGeom>
        </p:spPr>
      </p:pic>
      <p:cxnSp>
        <p:nvCxnSpPr>
          <p:cNvPr id="81" name="肘形连接符 80"/>
          <p:cNvCxnSpPr>
            <a:stCxn id="55" idx="1"/>
            <a:endCxn id="65" idx="1"/>
          </p:cNvCxnSpPr>
          <p:nvPr/>
        </p:nvCxnSpPr>
        <p:spPr>
          <a:xfrm rot="10800000" flipV="1">
            <a:off x="1276985" y="1631950"/>
            <a:ext cx="3175" cy="3121660"/>
          </a:xfrm>
          <a:prstGeom prst="bentConnector3">
            <a:avLst>
              <a:gd name="adj1" fmla="val 7600000"/>
            </a:avLst>
          </a:prstGeom>
          <a:ln w="381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箭头: 左 68"/>
          <p:cNvSpPr/>
          <p:nvPr/>
        </p:nvSpPr>
        <p:spPr>
          <a:xfrm rot="10800000">
            <a:off x="7501671" y="4686048"/>
            <a:ext cx="647084" cy="189330"/>
          </a:xfrm>
          <a:prstGeom prst="leftArrow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4" name="箭头: 左 68"/>
          <p:cNvSpPr/>
          <p:nvPr/>
        </p:nvSpPr>
        <p:spPr>
          <a:xfrm rot="10800000">
            <a:off x="7501671" y="1509143"/>
            <a:ext cx="647084" cy="189330"/>
          </a:xfrm>
          <a:prstGeom prst="leftArrow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/>
          <p:cNvSpPr txBox="1"/>
          <p:nvPr/>
        </p:nvSpPr>
        <p:spPr>
          <a:xfrm>
            <a:off x="7941310" y="5515610"/>
            <a:ext cx="49288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Computer on the Ground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8149171" y="2285552"/>
            <a:ext cx="292298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 Leader UAV in the Air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76985" y="2764790"/>
            <a:ext cx="6164580" cy="948690"/>
          </a:xfrm>
          <a:prstGeom prst="rect">
            <a:avLst/>
          </a:prstGeom>
          <a:ln w="19050">
            <a:solidFill>
              <a:schemeClr val="accent6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Subsystem(Real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" name="矩形 54"/>
          <p:cNvSpPr/>
          <p:nvPr/>
        </p:nvSpPr>
        <p:spPr>
          <a:xfrm>
            <a:off x="1276985" y="482600"/>
            <a:ext cx="6164580" cy="2279650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numCol="1" rtlCol="0" anchor="ctr"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1463040" y="1322070"/>
            <a:ext cx="1315085" cy="6007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lower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171190" y="805180"/>
            <a:ext cx="4075430" cy="87312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390326" y="994903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st Computer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171190" y="1678305"/>
            <a:ext cx="4075430" cy="87312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390326" y="1868028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xhawk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1276985" y="3604260"/>
            <a:ext cx="6164580" cy="2279650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numCol="1" rtlCol="0" anchor="ctr"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1463040" y="4443730"/>
            <a:ext cx="1315085" cy="6007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er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3171190" y="3926840"/>
            <a:ext cx="2583180" cy="8547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3390326" y="4116563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S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3171190" y="4780915"/>
            <a:ext cx="2583180" cy="8547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3390326" y="4970638"/>
            <a:ext cx="2233159" cy="4428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5754370" y="3926205"/>
            <a:ext cx="1285240" cy="17094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3" rtlCol="0" anchor="ctr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5973445" y="4116070"/>
            <a:ext cx="828040" cy="121729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X4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L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9" name="图片 78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741697" y="4292148"/>
            <a:ext cx="1612923" cy="1041674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80" name="图片 79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" contrast="-40000"/>
                    </a14:imgEffect>
                    <a14:imgEffect>
                      <a14:sharpenSoften amoun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957" y="958961"/>
            <a:ext cx="2797552" cy="1326279"/>
          </a:xfrm>
          <a:prstGeom prst="rect">
            <a:avLst/>
          </a:prstGeom>
        </p:spPr>
      </p:pic>
      <p:cxnSp>
        <p:nvCxnSpPr>
          <p:cNvPr id="81" name="肘形连接符 80"/>
          <p:cNvCxnSpPr>
            <a:stCxn id="65" idx="1"/>
            <a:endCxn id="55" idx="1"/>
          </p:cNvCxnSpPr>
          <p:nvPr/>
        </p:nvCxnSpPr>
        <p:spPr>
          <a:xfrm rot="10800000">
            <a:off x="1276985" y="1622425"/>
            <a:ext cx="3175" cy="3121660"/>
          </a:xfrm>
          <a:prstGeom prst="bentConnector3">
            <a:avLst>
              <a:gd name="adj1" fmla="val 7600000"/>
            </a:avLst>
          </a:prstGeom>
          <a:ln w="381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箭头: 左 68"/>
          <p:cNvSpPr/>
          <p:nvPr/>
        </p:nvSpPr>
        <p:spPr>
          <a:xfrm rot="10800000">
            <a:off x="7501671" y="4686048"/>
            <a:ext cx="647084" cy="189330"/>
          </a:xfrm>
          <a:prstGeom prst="leftArrow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4" name="箭头: 左 68"/>
          <p:cNvSpPr/>
          <p:nvPr/>
        </p:nvSpPr>
        <p:spPr>
          <a:xfrm rot="10800000">
            <a:off x="7501671" y="1509143"/>
            <a:ext cx="647084" cy="189330"/>
          </a:xfrm>
          <a:prstGeom prst="leftArrow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/>
          <p:cNvSpPr txBox="1"/>
          <p:nvPr/>
        </p:nvSpPr>
        <p:spPr>
          <a:xfrm>
            <a:off x="7941310" y="5515610"/>
            <a:ext cx="49288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Computer on the Ground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8149171" y="2285552"/>
            <a:ext cx="2922984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 Follower UAV in the Air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76985" y="2764790"/>
            <a:ext cx="6164580" cy="948690"/>
          </a:xfrm>
          <a:prstGeom prst="rect">
            <a:avLst/>
          </a:prstGeom>
          <a:ln w="19050">
            <a:solidFill>
              <a:schemeClr val="accent6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numCol="1" rtlCol="0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Subsystem(Real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97" name="连接符: 肘形 96"/>
          <p:cNvCxnSpPr>
            <a:stCxn id="12" idx="3"/>
            <a:endCxn id="13" idx="3"/>
          </p:cNvCxnSpPr>
          <p:nvPr/>
        </p:nvCxnSpPr>
        <p:spPr>
          <a:xfrm flipH="1">
            <a:off x="3875405" y="3345180"/>
            <a:ext cx="2838450" cy="711200"/>
          </a:xfrm>
          <a:prstGeom prst="bentConnector3">
            <a:avLst>
              <a:gd name="adj1" fmla="val -8389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1344930" y="3123565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队控制器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22420" y="3123565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舵回路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53330" y="3123565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人机空气动力学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993130" y="3123565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人机刚体动力学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54680" y="3834765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量测估计模块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>
            <a:stCxn id="9" idx="3"/>
            <a:endCxn id="5" idx="1"/>
          </p:cNvCxnSpPr>
          <p:nvPr/>
        </p:nvCxnSpPr>
        <p:spPr>
          <a:xfrm>
            <a:off x="2065655" y="3345180"/>
            <a:ext cx="1089025" cy="19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0" idx="3"/>
            <a:endCxn id="11" idx="1"/>
          </p:cNvCxnSpPr>
          <p:nvPr/>
        </p:nvCxnSpPr>
        <p:spPr>
          <a:xfrm>
            <a:off x="4843145" y="3345180"/>
            <a:ext cx="21018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1" idx="3"/>
            <a:endCxn id="12" idx="1"/>
          </p:cNvCxnSpPr>
          <p:nvPr/>
        </p:nvCxnSpPr>
        <p:spPr>
          <a:xfrm>
            <a:off x="5774055" y="3345180"/>
            <a:ext cx="21907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5148580" y="4086225"/>
            <a:ext cx="828675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900" b="1"/>
              <a:t>状态量</a:t>
            </a:r>
            <a:endParaRPr lang="zh-CN" altLang="en-US" sz="900" b="1"/>
          </a:p>
        </p:txBody>
      </p:sp>
      <p:sp>
        <p:nvSpPr>
          <p:cNvPr id="33" name="流程图: 接点 173"/>
          <p:cNvSpPr/>
          <p:nvPr/>
        </p:nvSpPr>
        <p:spPr>
          <a:xfrm>
            <a:off x="835005" y="3203100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/>
          <p:cNvCxnSpPr>
            <a:stCxn id="33" idx="1"/>
            <a:endCxn id="33" idx="5"/>
          </p:cNvCxnSpPr>
          <p:nvPr/>
        </p:nvCxnSpPr>
        <p:spPr>
          <a:xfrm>
            <a:off x="876071" y="3244166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33" idx="7"/>
            <a:endCxn id="33" idx="3"/>
          </p:cNvCxnSpPr>
          <p:nvPr/>
        </p:nvCxnSpPr>
        <p:spPr>
          <a:xfrm flipH="1">
            <a:off x="876235" y="3244166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1112520" y="3340100"/>
            <a:ext cx="230505" cy="63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连接符: 肘形 96"/>
          <p:cNvCxnSpPr>
            <a:stCxn id="13" idx="1"/>
            <a:endCxn id="33" idx="4"/>
          </p:cNvCxnSpPr>
          <p:nvPr/>
        </p:nvCxnSpPr>
        <p:spPr>
          <a:xfrm rot="10800000">
            <a:off x="975360" y="3483610"/>
            <a:ext cx="2179320" cy="57277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1851025" y="4086225"/>
            <a:ext cx="828675" cy="2298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900" b="1"/>
              <a:t>姿态估计</a:t>
            </a:r>
            <a:endParaRPr lang="zh-CN" altLang="en-US" sz="900" b="1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001185" y="3566754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Equation" r:id="rId1" imgW="96520" imgH="83820" progId="Equation.DSMT4">
                  <p:embed/>
                </p:oleObj>
              </mc:Choice>
              <mc:Fallback>
                <p:oleObj name="Equation" r:id="rId1" imgW="96520" imgH="83820" progId="Equation.DSMT4">
                  <p:embed/>
                  <p:pic>
                    <p:nvPicPr>
                      <p:cNvPr id="0" name="对象 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1185" y="3566754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连接符: 肘形 96"/>
          <p:cNvCxnSpPr/>
          <p:nvPr/>
        </p:nvCxnSpPr>
        <p:spPr>
          <a:xfrm>
            <a:off x="4748530" y="736600"/>
            <a:ext cx="2216150" cy="308610"/>
          </a:xfrm>
          <a:prstGeom prst="bentConnector2">
            <a:avLst/>
          </a:prstGeom>
          <a:ln>
            <a:prstDash val="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3042285" y="1663065"/>
            <a:ext cx="944880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zh-CN" altLang="en-US" sz="1200">
                <a:solidFill>
                  <a:srgbClr val="FF0000"/>
                </a:solidFill>
              </a:rPr>
              <a:t>自动驾驶仪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5136515" y="1663065"/>
            <a:ext cx="1097280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zh-CN" altLang="en-US" sz="1200">
                <a:solidFill>
                  <a:srgbClr val="FF0000"/>
                </a:solidFill>
              </a:rPr>
              <a:t>无人机动力学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54680" y="312547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姿态驾驶仪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626110" y="3340100"/>
            <a:ext cx="2089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1133475" y="1663065"/>
            <a:ext cx="944880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zh-CN" altLang="en-US" sz="1200">
                <a:solidFill>
                  <a:srgbClr val="FF0000"/>
                </a:solidFill>
              </a:rPr>
              <a:t>编队控制器</a:t>
            </a:r>
            <a:endParaRPr lang="zh-CN" altLang="en-US" sz="1200">
              <a:solidFill>
                <a:srgbClr val="FF0000"/>
              </a:solidFill>
            </a:endParaRPr>
          </a:p>
        </p:txBody>
      </p:sp>
      <p:cxnSp>
        <p:nvCxnSpPr>
          <p:cNvPr id="55" name="直接箭头连接符 54"/>
          <p:cNvCxnSpPr>
            <a:stCxn id="5" idx="3"/>
            <a:endCxn id="10" idx="1"/>
          </p:cNvCxnSpPr>
          <p:nvPr/>
        </p:nvCxnSpPr>
        <p:spPr>
          <a:xfrm flipV="1">
            <a:off x="3875405" y="3345180"/>
            <a:ext cx="247015" cy="19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4047490" y="1861820"/>
            <a:ext cx="3158490" cy="2898140"/>
          </a:xfrm>
          <a:prstGeom prst="rect">
            <a:avLst/>
          </a:prstGeom>
          <a:noFill/>
          <a:ln>
            <a:solidFill>
              <a:srgbClr val="FF0000"/>
            </a:solidFill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3042285" y="1663065"/>
            <a:ext cx="944880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zh-CN" altLang="en-US" sz="1200">
                <a:solidFill>
                  <a:srgbClr val="FF0000"/>
                </a:solidFill>
              </a:rPr>
              <a:t>自动驾驶仪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4122420" y="235585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5977255" y="2355850"/>
            <a:ext cx="720725" cy="443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无人机质点运动学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1" name="直接箭头连接符 60"/>
          <p:cNvCxnSpPr>
            <a:stCxn id="59" idx="3"/>
            <a:endCxn id="60" idx="1"/>
          </p:cNvCxnSpPr>
          <p:nvPr/>
        </p:nvCxnSpPr>
        <p:spPr>
          <a:xfrm>
            <a:off x="4843145" y="2577465"/>
            <a:ext cx="113411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连接符: 肘形 96"/>
          <p:cNvCxnSpPr>
            <a:stCxn id="9" idx="3"/>
            <a:endCxn id="59" idx="1"/>
          </p:cNvCxnSpPr>
          <p:nvPr/>
        </p:nvCxnSpPr>
        <p:spPr>
          <a:xfrm flipV="1">
            <a:off x="2065655" y="2577465"/>
            <a:ext cx="2056765" cy="767715"/>
          </a:xfrm>
          <a:prstGeom prst="bentConnector3">
            <a:avLst>
              <a:gd name="adj1" fmla="val 50015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3" name="图片 62" descr="2020-06-25 18-35-01屏幕截图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4175" y="2383790"/>
            <a:ext cx="576580" cy="387350"/>
          </a:xfrm>
          <a:prstGeom prst="rect">
            <a:avLst/>
          </a:prstGeom>
        </p:spPr>
      </p:pic>
      <p:cxnSp>
        <p:nvCxnSpPr>
          <p:cNvPr id="64" name="连接符: 肘形 96"/>
          <p:cNvCxnSpPr>
            <a:stCxn id="60" idx="3"/>
            <a:endCxn id="33" idx="4"/>
          </p:cNvCxnSpPr>
          <p:nvPr/>
        </p:nvCxnSpPr>
        <p:spPr>
          <a:xfrm flipH="1">
            <a:off x="975360" y="2577465"/>
            <a:ext cx="5722620" cy="906145"/>
          </a:xfrm>
          <a:prstGeom prst="bentConnector4">
            <a:avLst>
              <a:gd name="adj1" fmla="val -4161"/>
              <a:gd name="adj2" fmla="val 126279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2884170" y="1861185"/>
            <a:ext cx="1163320" cy="2898775"/>
          </a:xfrm>
          <a:prstGeom prst="rect">
            <a:avLst/>
          </a:prstGeom>
          <a:noFill/>
          <a:ln>
            <a:solidFill>
              <a:srgbClr val="FF0000"/>
            </a:solidFill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431800" y="1860550"/>
            <a:ext cx="2452370" cy="2898775"/>
          </a:xfrm>
          <a:prstGeom prst="rect">
            <a:avLst/>
          </a:prstGeom>
          <a:noFill/>
          <a:ln>
            <a:solidFill>
              <a:srgbClr val="FF0000"/>
            </a:solidFill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4047490" y="1861185"/>
            <a:ext cx="3158490" cy="2898140"/>
          </a:xfrm>
          <a:prstGeom prst="rect">
            <a:avLst/>
          </a:prstGeom>
          <a:noFill/>
          <a:ln>
            <a:solidFill>
              <a:srgbClr val="FF0000"/>
            </a:solidFill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2884170" y="1860550"/>
            <a:ext cx="1163320" cy="2898775"/>
          </a:xfrm>
          <a:prstGeom prst="rect">
            <a:avLst/>
          </a:prstGeom>
          <a:noFill/>
          <a:ln>
            <a:solidFill>
              <a:srgbClr val="FF0000"/>
            </a:solidFill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431800" y="2997200"/>
            <a:ext cx="6774180" cy="1763395"/>
          </a:xfrm>
          <a:prstGeom prst="rect">
            <a:avLst/>
          </a:prstGeom>
          <a:noFill/>
          <a:ln>
            <a:solidFill>
              <a:srgbClr val="FF0000"/>
            </a:solidFill>
            <a:prstDash val="dashDot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175260" y="1938655"/>
            <a:ext cx="25654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200">
                <a:solidFill>
                  <a:srgbClr val="FF0000"/>
                </a:solidFill>
              </a:rPr>
              <a:t>数学仿真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175260" y="3371850"/>
            <a:ext cx="25654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200">
                <a:solidFill>
                  <a:srgbClr val="FF0000"/>
                </a:solidFill>
              </a:rPr>
              <a:t>动力学仿真</a:t>
            </a:r>
            <a:endParaRPr lang="zh-CN" altLang="en-US" sz="12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4</Words>
  <Application>WPS 演示</Application>
  <PresentationFormat>宽屏</PresentationFormat>
  <Paragraphs>162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Arial</vt:lpstr>
      <vt:lpstr>宋体</vt:lpstr>
      <vt:lpstr>Wingdings</vt:lpstr>
      <vt:lpstr>微软雅黑</vt:lpstr>
      <vt:lpstr>Times New Roman</vt:lpstr>
      <vt:lpstr>Calibri</vt:lpstr>
      <vt:lpstr>Arial Unicode MS</vt:lpstr>
      <vt:lpstr>Calibri Light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ps</dc:creator>
  <cp:lastModifiedBy>ls</cp:lastModifiedBy>
  <cp:revision>15</cp:revision>
  <dcterms:created xsi:type="dcterms:W3CDTF">2020-06-25T10:48:54Z</dcterms:created>
  <dcterms:modified xsi:type="dcterms:W3CDTF">2020-06-25T10:4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22</vt:lpwstr>
  </property>
</Properties>
</file>